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A8514B7" w14:textId="77777777" w:rsidR="002078FE" w:rsidRPr="001E5F02" w:rsidRDefault="00507BF0" w:rsidP="002078FE">
      <w:pPr>
        <w:jc w:val="center"/>
        <w:rPr>
          <w:b/>
        </w:rPr>
      </w:pPr>
      <w:r w:rsidRPr="001E5F02">
        <w:rPr>
          <w:b/>
        </w:rPr>
        <w:t xml:space="preserve">PHIẾU BÀI TẬP TOÁN - TUẦN </w:t>
      </w:r>
      <w:r w:rsidR="00D64EBF" w:rsidRPr="001E5F02">
        <w:rPr>
          <w:b/>
        </w:rPr>
        <w:t>1</w:t>
      </w:r>
      <w:r w:rsidR="009254BA" w:rsidRPr="001E5F02">
        <w:rPr>
          <w:b/>
        </w:rPr>
        <w:t>4</w:t>
      </w:r>
    </w:p>
    <w:p w14:paraId="4E787471" w14:textId="77777777" w:rsidR="000E3FCD" w:rsidRPr="001E5F02" w:rsidRDefault="009254BA" w:rsidP="000E3FCD">
      <w:pPr>
        <w:jc w:val="center"/>
        <w:rPr>
          <w:b/>
        </w:rPr>
      </w:pPr>
      <w:r w:rsidRPr="001E5F02">
        <w:rPr>
          <w:b/>
        </w:rPr>
        <w:t>Chia một tổng cho một số. Chia cho số có một chữ số.</w:t>
      </w:r>
    </w:p>
    <w:p w14:paraId="7E17E338" w14:textId="77777777" w:rsidR="009254BA" w:rsidRPr="001E5F02" w:rsidRDefault="009254BA" w:rsidP="000E3FCD">
      <w:pPr>
        <w:jc w:val="center"/>
        <w:rPr>
          <w:b/>
        </w:rPr>
      </w:pPr>
      <w:r w:rsidRPr="001E5F02">
        <w:rPr>
          <w:b/>
        </w:rPr>
        <w:t>Chia một số cho một tích. Chia một tích cho một số</w:t>
      </w:r>
    </w:p>
    <w:p w14:paraId="7574E92E" w14:textId="77777777" w:rsidR="00D64EBF" w:rsidRPr="001E5F02" w:rsidRDefault="00507BF0" w:rsidP="00D64EBF">
      <w:r w:rsidRPr="001E5F02">
        <w:rPr>
          <w:b/>
        </w:rPr>
        <w:t>Bài 1</w:t>
      </w:r>
      <w:r w:rsidR="002078FE" w:rsidRPr="001E5F02">
        <w:t xml:space="preserve">: </w:t>
      </w:r>
      <w:r w:rsidR="000E3FCD" w:rsidRPr="001E5F02">
        <w:t>Tìm bằng hai cách</w:t>
      </w:r>
      <w:r w:rsidR="00D64EBF" w:rsidRPr="001E5F02">
        <w:t>:</w:t>
      </w:r>
    </w:p>
    <w:p w14:paraId="21228412" w14:textId="77777777" w:rsidR="00D64EBF" w:rsidRPr="001E5F02" w:rsidRDefault="00D64EBF" w:rsidP="00D64EBF">
      <w:r w:rsidRPr="001E5F02">
        <w:tab/>
      </w:r>
      <w:r w:rsidR="009254BA" w:rsidRPr="001E5F02">
        <w:rPr>
          <w:position w:val="-12"/>
        </w:rPr>
        <w:object w:dxaOrig="2580" w:dyaOrig="360" w14:anchorId="732F4F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8pt" o:ole="">
            <v:imagedata r:id="rId7" o:title=""/>
          </v:shape>
          <o:OLEObject Type="Embed" ProgID="Equation.DSMT4" ShapeID="_x0000_i1025" DrawAspect="Content" ObjectID="_1664975479" r:id="rId8"/>
        </w:object>
      </w:r>
      <w:r w:rsidRPr="001E5F02">
        <w:t xml:space="preserve"> </w:t>
      </w:r>
      <w:r w:rsidRPr="001E5F02">
        <w:tab/>
      </w:r>
      <w:r w:rsidRPr="001E5F02">
        <w:tab/>
      </w:r>
      <w:r w:rsidR="000E3FCD" w:rsidRPr="001E5F02">
        <w:tab/>
      </w:r>
      <w:r w:rsidR="009254BA" w:rsidRPr="001E5F02">
        <w:rPr>
          <w:position w:val="-12"/>
        </w:rPr>
        <w:object w:dxaOrig="2659" w:dyaOrig="360" w14:anchorId="7907CADC">
          <v:shape id="_x0000_i1026" type="#_x0000_t75" style="width:132.75pt;height:18pt" o:ole="">
            <v:imagedata r:id="rId9" o:title=""/>
          </v:shape>
          <o:OLEObject Type="Embed" ProgID="Equation.DSMT4" ShapeID="_x0000_i1026" DrawAspect="Content" ObjectID="_1664975480" r:id="rId10"/>
        </w:object>
      </w:r>
      <w:r w:rsidRPr="001E5F02">
        <w:t xml:space="preserve">  </w:t>
      </w:r>
    </w:p>
    <w:p w14:paraId="443171D8" w14:textId="77777777" w:rsidR="000E3FCD" w:rsidRPr="001E5F02" w:rsidRDefault="000E3FCD" w:rsidP="00D64EBF">
      <w:pPr>
        <w:rPr>
          <w:i/>
        </w:rPr>
      </w:pPr>
      <w:r w:rsidRPr="001E5F02">
        <w:tab/>
      </w:r>
      <w:r w:rsidRPr="001E5F02">
        <w:rPr>
          <w:i/>
        </w:rPr>
        <w:t>Cách 1</w:t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  <w:t>Cách 1</w:t>
      </w:r>
    </w:p>
    <w:p w14:paraId="37E93400" w14:textId="77777777" w:rsidR="000E3FCD" w:rsidRPr="001E5F02" w:rsidRDefault="000E3FCD" w:rsidP="00D64EBF">
      <w:r w:rsidRPr="001E5F02">
        <w:rPr>
          <w:i/>
        </w:rPr>
        <w:tab/>
      </w:r>
      <w:r w:rsidR="009254BA" w:rsidRPr="001E5F02">
        <w:rPr>
          <w:position w:val="-32"/>
        </w:rPr>
        <w:object w:dxaOrig="3500" w:dyaOrig="780" w14:anchorId="3AFE6344">
          <v:shape id="_x0000_i1027" type="#_x0000_t75" style="width:175.5pt;height:39pt" o:ole="">
            <v:imagedata r:id="rId11" o:title=""/>
          </v:shape>
          <o:OLEObject Type="Embed" ProgID="Equation.DSMT4" ShapeID="_x0000_i1027" DrawAspect="Content" ObjectID="_1664975481" r:id="rId12"/>
        </w:object>
      </w:r>
      <w:r w:rsidRPr="001E5F02">
        <w:t xml:space="preserve"> </w:t>
      </w:r>
      <w:r w:rsidRPr="001E5F02">
        <w:rPr>
          <w:i/>
        </w:rPr>
        <w:t xml:space="preserve"> </w:t>
      </w:r>
      <w:r w:rsidRPr="001E5F02">
        <w:tab/>
      </w:r>
      <w:r w:rsidR="009254BA" w:rsidRPr="001E5F02">
        <w:rPr>
          <w:position w:val="-32"/>
        </w:rPr>
        <w:object w:dxaOrig="3500" w:dyaOrig="780" w14:anchorId="4C32FF98">
          <v:shape id="_x0000_i1028" type="#_x0000_t75" style="width:175.5pt;height:39pt" o:ole="">
            <v:imagedata r:id="rId13" o:title=""/>
          </v:shape>
          <o:OLEObject Type="Embed" ProgID="Equation.DSMT4" ShapeID="_x0000_i1028" DrawAspect="Content" ObjectID="_1664975482" r:id="rId14"/>
        </w:object>
      </w:r>
      <w:r w:rsidRPr="001E5F02">
        <w:t xml:space="preserve"> </w:t>
      </w:r>
    </w:p>
    <w:p w14:paraId="087CB740" w14:textId="77777777" w:rsidR="000E3FCD" w:rsidRPr="001E5F02" w:rsidRDefault="000E3FCD" w:rsidP="00D64EBF">
      <w:pPr>
        <w:rPr>
          <w:i/>
        </w:rPr>
      </w:pPr>
      <w:r w:rsidRPr="001E5F02">
        <w:tab/>
      </w:r>
      <w:r w:rsidRPr="001E5F02">
        <w:rPr>
          <w:i/>
        </w:rPr>
        <w:t>Cách 2</w:t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</w:r>
      <w:r w:rsidRPr="001E5F02">
        <w:rPr>
          <w:i/>
        </w:rPr>
        <w:tab/>
        <w:t>Cách 2</w:t>
      </w:r>
    </w:p>
    <w:p w14:paraId="338EBE29" w14:textId="77777777" w:rsidR="000E3FCD" w:rsidRPr="001E5F02" w:rsidRDefault="000E3FCD" w:rsidP="00D64EBF">
      <w:r w:rsidRPr="001E5F02">
        <w:tab/>
      </w:r>
      <w:r w:rsidR="009254BA" w:rsidRPr="001E5F02">
        <w:rPr>
          <w:position w:val="-54"/>
        </w:rPr>
        <w:object w:dxaOrig="3500" w:dyaOrig="1200" w14:anchorId="5B844687">
          <v:shape id="_x0000_i1029" type="#_x0000_t75" style="width:175.5pt;height:60pt" o:ole="">
            <v:imagedata r:id="rId15" o:title=""/>
          </v:shape>
          <o:OLEObject Type="Embed" ProgID="Equation.DSMT4" ShapeID="_x0000_i1029" DrawAspect="Content" ObjectID="_1664975483" r:id="rId16"/>
        </w:object>
      </w:r>
      <w:r w:rsidRPr="001E5F02">
        <w:t xml:space="preserve"> </w:t>
      </w:r>
      <w:r w:rsidRPr="001E5F02">
        <w:tab/>
      </w:r>
      <w:r w:rsidRPr="001E5F02">
        <w:tab/>
      </w:r>
      <w:r w:rsidR="009254BA" w:rsidRPr="001E5F02">
        <w:rPr>
          <w:position w:val="-54"/>
        </w:rPr>
        <w:object w:dxaOrig="3460" w:dyaOrig="1200" w14:anchorId="7C92A0DA">
          <v:shape id="_x0000_i1030" type="#_x0000_t75" style="width:172.5pt;height:60pt" o:ole="">
            <v:imagedata r:id="rId17" o:title=""/>
          </v:shape>
          <o:OLEObject Type="Embed" ProgID="Equation.DSMT4" ShapeID="_x0000_i1030" DrawAspect="Content" ObjectID="_1664975484" r:id="rId18"/>
        </w:object>
      </w:r>
      <w:r w:rsidRPr="001E5F02">
        <w:t xml:space="preserve"> </w:t>
      </w:r>
    </w:p>
    <w:p w14:paraId="0621EF4F" w14:textId="77777777" w:rsidR="009254BA" w:rsidRPr="001E5F02" w:rsidRDefault="00507BF0" w:rsidP="009254BA">
      <w:r w:rsidRPr="001E5F02">
        <w:rPr>
          <w:b/>
        </w:rPr>
        <w:t>Bài 2</w:t>
      </w:r>
      <w:r w:rsidRPr="001E5F02">
        <w:t>:</w:t>
      </w:r>
      <w:r w:rsidR="002078FE" w:rsidRPr="001E5F02">
        <w:t xml:space="preserve"> </w:t>
      </w:r>
      <w:r w:rsidR="009254BA" w:rsidRPr="001E5F02">
        <w:t>Đặt tính rồi tính:</w:t>
      </w:r>
    </w:p>
    <w:p w14:paraId="5EE656F4" w14:textId="77777777" w:rsidR="00172E0B" w:rsidRPr="001E5F02" w:rsidRDefault="009254BA" w:rsidP="009254BA">
      <w:r w:rsidRPr="001E5F02">
        <w:tab/>
      </w:r>
      <w:r w:rsidRPr="001E5F02">
        <w:rPr>
          <w:position w:val="-112"/>
        </w:rPr>
        <w:object w:dxaOrig="1719" w:dyaOrig="2380" w14:anchorId="2031B60C">
          <v:shape id="_x0000_i1031" type="#_x0000_t75" style="width:86.25pt;height:119.25pt" o:ole="">
            <v:imagedata r:id="rId19" o:title=""/>
          </v:shape>
          <o:OLEObject Type="Embed" ProgID="Equation.DSMT4" ShapeID="_x0000_i1031" DrawAspect="Content" ObjectID="_1664975485" r:id="rId20"/>
        </w:object>
      </w:r>
      <w:r w:rsidRPr="001E5F02">
        <w:t xml:space="preserve"> </w:t>
      </w:r>
      <w:r w:rsidRPr="001E5F02">
        <w:tab/>
      </w:r>
      <w:r w:rsidRPr="001E5F02">
        <w:tab/>
      </w:r>
      <w:r w:rsidRPr="001E5F02">
        <w:rPr>
          <w:position w:val="-112"/>
        </w:rPr>
        <w:object w:dxaOrig="1719" w:dyaOrig="2380" w14:anchorId="2E219EBC">
          <v:shape id="_x0000_i1032" type="#_x0000_t75" style="width:86.25pt;height:119.25pt" o:ole="">
            <v:imagedata r:id="rId21" o:title=""/>
          </v:shape>
          <o:OLEObject Type="Embed" ProgID="Equation.DSMT4" ShapeID="_x0000_i1032" DrawAspect="Content" ObjectID="_1664975486" r:id="rId22"/>
        </w:object>
      </w:r>
      <w:r w:rsidRPr="001E5F02">
        <w:t xml:space="preserve"> </w:t>
      </w:r>
      <w:r w:rsidRPr="001E5F02">
        <w:tab/>
      </w:r>
      <w:r w:rsidRPr="001E5F02">
        <w:tab/>
      </w:r>
      <w:r w:rsidRPr="001E5F02">
        <w:rPr>
          <w:position w:val="-112"/>
        </w:rPr>
        <w:object w:dxaOrig="1719" w:dyaOrig="2380" w14:anchorId="5AD36ADC">
          <v:shape id="_x0000_i1033" type="#_x0000_t75" style="width:86.25pt;height:119.25pt" o:ole="">
            <v:imagedata r:id="rId23" o:title=""/>
          </v:shape>
          <o:OLEObject Type="Embed" ProgID="Equation.DSMT4" ShapeID="_x0000_i1033" DrawAspect="Content" ObjectID="_1664975487" r:id="rId24"/>
        </w:object>
      </w:r>
    </w:p>
    <w:p w14:paraId="45A2C3C1" w14:textId="77777777" w:rsidR="00172E0B" w:rsidRPr="001E5F02" w:rsidRDefault="00507BF0" w:rsidP="00172E0B">
      <w:r w:rsidRPr="001E5F02">
        <w:rPr>
          <w:b/>
        </w:rPr>
        <w:t>Bài 3</w:t>
      </w:r>
      <w:r w:rsidRPr="001E5F02">
        <w:t>:</w:t>
      </w:r>
      <w:r w:rsidR="00D01B90" w:rsidRPr="001E5F02">
        <w:t xml:space="preserve"> </w:t>
      </w:r>
      <w:r w:rsidR="00DC2A05" w:rsidRPr="001E5F02">
        <w:t xml:space="preserve">Tính </w:t>
      </w:r>
      <w:r w:rsidR="009254BA" w:rsidRPr="001E5F02">
        <w:t xml:space="preserve">giá trị biểu thức sau bằng hai cách: </w:t>
      </w:r>
      <w:r w:rsidR="009254BA" w:rsidRPr="001E5F02">
        <w:rPr>
          <w:position w:val="-12"/>
        </w:rPr>
        <w:object w:dxaOrig="2120" w:dyaOrig="360" w14:anchorId="7BB76E95">
          <v:shape id="_x0000_i1034" type="#_x0000_t75" style="width:105.75pt;height:18pt" o:ole="">
            <v:imagedata r:id="rId25" o:title=""/>
          </v:shape>
          <o:OLEObject Type="Embed" ProgID="Equation.DSMT4" ShapeID="_x0000_i1034" DrawAspect="Content" ObjectID="_1664975488" r:id="rId26"/>
        </w:object>
      </w:r>
      <w:r w:rsidR="009254BA" w:rsidRPr="001E5F02">
        <w:t xml:space="preserve"> </w:t>
      </w:r>
    </w:p>
    <w:p w14:paraId="103C9949" w14:textId="77777777" w:rsidR="00172E0B" w:rsidRPr="001E5F02" w:rsidRDefault="00172E0B" w:rsidP="00172E0B">
      <w:r w:rsidRPr="001E5F02">
        <w:tab/>
      </w:r>
      <w:r w:rsidR="009254BA" w:rsidRPr="001E5F02">
        <w:rPr>
          <w:i/>
        </w:rPr>
        <w:t>Cách 1</w:t>
      </w:r>
      <w:r w:rsidRPr="001E5F02">
        <w:t xml:space="preserve"> </w:t>
      </w:r>
      <w:r w:rsidR="009254BA" w:rsidRPr="001E5F02">
        <w:tab/>
      </w:r>
      <w:r w:rsidR="009254BA" w:rsidRPr="001E5F02">
        <w:tab/>
      </w:r>
      <w:r w:rsidR="009254BA" w:rsidRPr="001E5F02">
        <w:tab/>
      </w:r>
      <w:r w:rsidR="009254BA" w:rsidRPr="001E5F02">
        <w:tab/>
      </w:r>
      <w:r w:rsidR="009254BA" w:rsidRPr="001E5F02">
        <w:tab/>
      </w:r>
      <w:r w:rsidR="009254BA" w:rsidRPr="001E5F02">
        <w:rPr>
          <w:i/>
        </w:rPr>
        <w:t>Cách 2</w:t>
      </w:r>
    </w:p>
    <w:p w14:paraId="7FD134A5" w14:textId="77777777" w:rsidR="00D64EBF" w:rsidRPr="001E5F02" w:rsidRDefault="00172E0B" w:rsidP="00520421">
      <w:r w:rsidRPr="001E5F02">
        <w:t xml:space="preserve"> </w:t>
      </w:r>
      <w:r w:rsidRPr="001E5F02">
        <w:tab/>
      </w:r>
      <w:r w:rsidR="009254BA" w:rsidRPr="001E5F02">
        <w:rPr>
          <w:position w:val="-48"/>
        </w:rPr>
        <w:object w:dxaOrig="3620" w:dyaOrig="960" w14:anchorId="471A4337">
          <v:shape id="_x0000_i1035" type="#_x0000_t75" style="width:180.75pt;height:48pt" o:ole="">
            <v:imagedata r:id="rId27" o:title=""/>
          </v:shape>
          <o:OLEObject Type="Embed" ProgID="Equation.DSMT4" ShapeID="_x0000_i1035" DrawAspect="Content" ObjectID="_1664975489" r:id="rId28"/>
        </w:object>
      </w:r>
      <w:r w:rsidRPr="001E5F02">
        <w:t xml:space="preserve"> </w:t>
      </w:r>
      <w:r w:rsidRPr="001E5F02">
        <w:tab/>
      </w:r>
      <w:r w:rsidR="009254BA" w:rsidRPr="001E5F02">
        <w:rPr>
          <w:position w:val="-48"/>
        </w:rPr>
        <w:object w:dxaOrig="3620" w:dyaOrig="960" w14:anchorId="55915CD6">
          <v:shape id="_x0000_i1036" type="#_x0000_t75" style="width:180.75pt;height:48pt" o:ole="">
            <v:imagedata r:id="rId29" o:title=""/>
          </v:shape>
          <o:OLEObject Type="Embed" ProgID="Equation.DSMT4" ShapeID="_x0000_i1036" DrawAspect="Content" ObjectID="_1664975490" r:id="rId30"/>
        </w:object>
      </w:r>
      <w:r w:rsidRPr="001E5F02">
        <w:t xml:space="preserve">  </w:t>
      </w:r>
    </w:p>
    <w:p w14:paraId="17DDA7D0" w14:textId="77777777" w:rsidR="009254BA" w:rsidRPr="001E5F02" w:rsidRDefault="00507BF0" w:rsidP="009254BA">
      <w:r w:rsidRPr="001E5F02">
        <w:rPr>
          <w:b/>
        </w:rPr>
        <w:t>Bài 4</w:t>
      </w:r>
      <w:r w:rsidR="009254BA" w:rsidRPr="001E5F02">
        <w:t xml:space="preserve"> : Tìm hai số biết tổng của chúng là 5377 và hiệu là 2515.</w:t>
      </w:r>
    </w:p>
    <w:p w14:paraId="2D7B926F" w14:textId="77777777" w:rsidR="005B3AE0" w:rsidRPr="001E5F02" w:rsidRDefault="009254BA" w:rsidP="009254BA">
      <w:pPr>
        <w:jc w:val="center"/>
      </w:pPr>
      <w:r w:rsidRPr="001E5F02">
        <w:t>Bài giải</w:t>
      </w:r>
    </w:p>
    <w:p w14:paraId="78AD64D1" w14:textId="77777777" w:rsidR="009254BA" w:rsidRPr="001E5F02" w:rsidRDefault="009254BA" w:rsidP="009254BA">
      <w:pPr>
        <w:tabs>
          <w:tab w:val="left" w:leader="dot" w:pos="9090"/>
        </w:tabs>
      </w:pPr>
      <w:r w:rsidRPr="001E5F02">
        <w:tab/>
      </w:r>
    </w:p>
    <w:p w14:paraId="2F01A47B" w14:textId="77777777" w:rsidR="009254BA" w:rsidRPr="001E5F02" w:rsidRDefault="009254BA" w:rsidP="009254BA">
      <w:pPr>
        <w:tabs>
          <w:tab w:val="left" w:leader="dot" w:pos="9090"/>
        </w:tabs>
      </w:pPr>
      <w:r w:rsidRPr="001E5F02">
        <w:tab/>
      </w:r>
    </w:p>
    <w:p w14:paraId="6D0FD494" w14:textId="77777777" w:rsidR="009254BA" w:rsidRPr="001E5F02" w:rsidRDefault="009254BA" w:rsidP="009254BA">
      <w:pPr>
        <w:tabs>
          <w:tab w:val="left" w:leader="dot" w:pos="9090"/>
        </w:tabs>
      </w:pPr>
      <w:r w:rsidRPr="001E5F02">
        <w:tab/>
      </w:r>
    </w:p>
    <w:p w14:paraId="135B2010" w14:textId="77777777" w:rsidR="009254BA" w:rsidRPr="001E5F02" w:rsidRDefault="009254BA" w:rsidP="009254BA">
      <w:pPr>
        <w:tabs>
          <w:tab w:val="left" w:leader="dot" w:pos="9090"/>
        </w:tabs>
      </w:pPr>
      <w:r w:rsidRPr="001E5F02">
        <w:lastRenderedPageBreak/>
        <w:tab/>
      </w:r>
    </w:p>
    <w:p w14:paraId="29E9C7AD" w14:textId="77777777" w:rsidR="009254BA" w:rsidRPr="001E5F02" w:rsidRDefault="009254BA" w:rsidP="009254BA">
      <w:pPr>
        <w:tabs>
          <w:tab w:val="left" w:leader="dot" w:pos="9090"/>
        </w:tabs>
      </w:pPr>
      <w:r w:rsidRPr="001E5F02">
        <w:tab/>
      </w:r>
    </w:p>
    <w:p w14:paraId="089E04BA" w14:textId="77777777" w:rsidR="009254BA" w:rsidRPr="001E5F02" w:rsidRDefault="00507BF0" w:rsidP="009254BA">
      <w:r w:rsidRPr="001E5F02">
        <w:rPr>
          <w:b/>
        </w:rPr>
        <w:t>Bài 5</w:t>
      </w:r>
      <w:r w:rsidRPr="001E5F02">
        <w:t>:</w:t>
      </w:r>
      <w:r w:rsidR="00A77799" w:rsidRPr="001E5F02">
        <w:t xml:space="preserve"> </w:t>
      </w:r>
      <w:r w:rsidR="009254BA" w:rsidRPr="001E5F02">
        <w:t>Tính bằng cách thuận tiện nhất:</w:t>
      </w:r>
    </w:p>
    <w:p w14:paraId="312814FC" w14:textId="77777777" w:rsidR="00120633" w:rsidRPr="001E5F02" w:rsidRDefault="009254BA" w:rsidP="002509FF">
      <w:r w:rsidRPr="001E5F02">
        <w:tab/>
      </w:r>
      <w:r w:rsidR="002509FF" w:rsidRPr="001E5F02">
        <w:rPr>
          <w:position w:val="-54"/>
        </w:rPr>
        <w:object w:dxaOrig="3820" w:dyaOrig="1200" w14:anchorId="44A35F00">
          <v:shape id="_x0000_i1037" type="#_x0000_t75" style="width:191.25pt;height:60pt" o:ole="">
            <v:imagedata r:id="rId31" o:title=""/>
          </v:shape>
          <o:OLEObject Type="Embed" ProgID="Equation.DSMT4" ShapeID="_x0000_i1037" DrawAspect="Content" ObjectID="_1664975491" r:id="rId32"/>
        </w:object>
      </w:r>
      <w:r w:rsidR="002509FF" w:rsidRPr="001E5F02">
        <w:tab/>
      </w:r>
      <w:r w:rsidR="002509FF" w:rsidRPr="001E5F02">
        <w:rPr>
          <w:position w:val="-54"/>
        </w:rPr>
        <w:object w:dxaOrig="3680" w:dyaOrig="1200" w14:anchorId="4A8053FF">
          <v:shape id="_x0000_i1038" type="#_x0000_t75" style="width:183.75pt;height:60pt" o:ole="">
            <v:imagedata r:id="rId33" o:title=""/>
          </v:shape>
          <o:OLEObject Type="Embed" ProgID="Equation.DSMT4" ShapeID="_x0000_i1038" DrawAspect="Content" ObjectID="_1664975492" r:id="rId34"/>
        </w:object>
      </w:r>
    </w:p>
    <w:p w14:paraId="69B9D0F9" w14:textId="77777777" w:rsidR="002509FF" w:rsidRPr="001E5F02" w:rsidRDefault="00507BF0" w:rsidP="002509FF">
      <w:r w:rsidRPr="001E5F02">
        <w:rPr>
          <w:b/>
        </w:rPr>
        <w:t>Bài 6</w:t>
      </w:r>
      <w:r w:rsidRPr="001E5F02">
        <w:t>:</w:t>
      </w:r>
      <w:r w:rsidR="003B1B22" w:rsidRPr="001E5F02">
        <w:t xml:space="preserve"> </w:t>
      </w:r>
      <w:r w:rsidR="002509FF" w:rsidRPr="001E5F02">
        <w:t xml:space="preserve">Một kho chứa 672 bao, mỗi bao chữa 50kg thóc. Người ta đã lấy đi </w:t>
      </w:r>
      <w:r w:rsidR="002509FF" w:rsidRPr="001E5F02">
        <w:rPr>
          <w:position w:val="-28"/>
        </w:rPr>
        <w:object w:dxaOrig="260" w:dyaOrig="720" w14:anchorId="3823450A">
          <v:shape id="_x0000_i1039" type="#_x0000_t75" style="width:12.75pt;height:36pt" o:ole="">
            <v:imagedata r:id="rId35" o:title=""/>
          </v:shape>
          <o:OLEObject Type="Embed" ProgID="Equation.DSMT4" ShapeID="_x0000_i1039" DrawAspect="Content" ObjectID="_1664975493" r:id="rId36"/>
        </w:object>
      </w:r>
      <w:r w:rsidR="002509FF" w:rsidRPr="001E5F02">
        <w:t xml:space="preserve">số </w:t>
      </w:r>
      <w:r w:rsidR="002509FF" w:rsidRPr="001E5F02">
        <w:tab/>
        <w:t>thóc đó.Hỏi người ta đã lấy đi bao nhiêu tạ thóc?</w:t>
      </w:r>
    </w:p>
    <w:p w14:paraId="1892E0F6" w14:textId="77777777" w:rsidR="002509FF" w:rsidRPr="001E5F02" w:rsidRDefault="002509FF" w:rsidP="002509FF">
      <w:pPr>
        <w:jc w:val="center"/>
      </w:pPr>
      <w:r w:rsidRPr="001E5F02">
        <w:t>Bài giải</w:t>
      </w:r>
    </w:p>
    <w:p w14:paraId="55CD048C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35345E21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350BE7B7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24C51526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37C91917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38D4495E" w14:textId="77777777" w:rsidR="002509FF" w:rsidRPr="001E5F02" w:rsidRDefault="002509FF" w:rsidP="002509FF">
      <w:pPr>
        <w:tabs>
          <w:tab w:val="left" w:leader="dot" w:pos="9000"/>
        </w:tabs>
      </w:pPr>
      <w:r w:rsidRPr="001E5F02">
        <w:tab/>
      </w:r>
    </w:p>
    <w:p w14:paraId="430F75F6" w14:textId="77777777" w:rsidR="002509FF" w:rsidRPr="001E5F02" w:rsidRDefault="00507BF0" w:rsidP="002509FF">
      <w:r w:rsidRPr="001E5F02">
        <w:rPr>
          <w:b/>
        </w:rPr>
        <w:t>Bài 7</w:t>
      </w:r>
      <w:r w:rsidRPr="001E5F02">
        <w:t>:</w:t>
      </w:r>
      <w:r w:rsidR="00945A51" w:rsidRPr="001E5F02">
        <w:t xml:space="preserve"> </w:t>
      </w:r>
      <w:r w:rsidR="002509FF" w:rsidRPr="001E5F02">
        <w:t>Tính :</w:t>
      </w:r>
    </w:p>
    <w:p w14:paraId="432D3DE7" w14:textId="77777777" w:rsidR="002509FF" w:rsidRPr="001E5F02" w:rsidRDefault="002509FF" w:rsidP="002509FF">
      <w:r w:rsidRPr="001E5F02">
        <w:tab/>
      </w:r>
      <w:r w:rsidRPr="001E5F02">
        <w:rPr>
          <w:position w:val="-54"/>
        </w:rPr>
        <w:object w:dxaOrig="8260" w:dyaOrig="1200" w14:anchorId="3C1C5D96">
          <v:shape id="_x0000_i1040" type="#_x0000_t75" style="width:413.25pt;height:60pt" o:ole="">
            <v:imagedata r:id="rId37" o:title=""/>
          </v:shape>
          <o:OLEObject Type="Embed" ProgID="Equation.DSMT4" ShapeID="_x0000_i1040" DrawAspect="Content" ObjectID="_1664975494" r:id="rId38"/>
        </w:object>
      </w:r>
      <w:r w:rsidRPr="001E5F02">
        <w:t xml:space="preserve"> </w:t>
      </w:r>
    </w:p>
    <w:p w14:paraId="39AC9119" w14:textId="77777777" w:rsidR="00120633" w:rsidRPr="001E5F02" w:rsidRDefault="002509FF" w:rsidP="00120633">
      <w:r w:rsidRPr="001E5F02">
        <w:tab/>
      </w:r>
      <w:r w:rsidRPr="001E5F02">
        <w:rPr>
          <w:position w:val="-54"/>
        </w:rPr>
        <w:object w:dxaOrig="8400" w:dyaOrig="1200" w14:anchorId="273F0BE0">
          <v:shape id="_x0000_i1041" type="#_x0000_t75" style="width:420.75pt;height:60pt" o:ole="">
            <v:imagedata r:id="rId39" o:title=""/>
          </v:shape>
          <o:OLEObject Type="Embed" ProgID="Equation.DSMT4" ShapeID="_x0000_i1041" DrawAspect="Content" ObjectID="_1664975495" r:id="rId40"/>
        </w:object>
      </w:r>
      <w:r w:rsidR="00120633" w:rsidRPr="001E5F02">
        <w:t xml:space="preserve"> </w:t>
      </w:r>
    </w:p>
    <w:p w14:paraId="2C473F2E" w14:textId="77777777" w:rsidR="002509FF" w:rsidRPr="001E5F02" w:rsidRDefault="00507BF0" w:rsidP="002509FF">
      <w:r w:rsidRPr="001E5F02">
        <w:rPr>
          <w:b/>
        </w:rPr>
        <w:t>Bài 8</w:t>
      </w:r>
      <w:r w:rsidRPr="001E5F02">
        <w:t>:</w:t>
      </w:r>
      <w:r w:rsidR="003B1B22" w:rsidRPr="001E5F02">
        <w:t xml:space="preserve"> </w:t>
      </w:r>
      <w:r w:rsidR="002509FF" w:rsidRPr="001E5F02">
        <w:t>Một mảnh đất hình chữ nhật có chu vi 180m, chiều dài hơn chiều rộng 22m.</w:t>
      </w:r>
    </w:p>
    <w:p w14:paraId="444F8C0C" w14:textId="77777777" w:rsidR="00326781" w:rsidRPr="001E5F02" w:rsidRDefault="00326781" w:rsidP="002509FF">
      <w:r w:rsidRPr="001E5F02">
        <w:tab/>
        <w:t>a) Tính chiều dài và chiều rộng của mảnh đất đó.</w:t>
      </w:r>
    </w:p>
    <w:p w14:paraId="3ABC7503" w14:textId="77777777" w:rsidR="00326781" w:rsidRPr="001E5F02" w:rsidRDefault="00326781" w:rsidP="002509FF">
      <w:r w:rsidRPr="001E5F02">
        <w:tab/>
        <w:t>b) Tính diện tích mảnh đất đó.</w:t>
      </w:r>
    </w:p>
    <w:p w14:paraId="6AE1C6F5" w14:textId="77777777" w:rsidR="00326781" w:rsidRPr="001E5F02" w:rsidRDefault="00326781" w:rsidP="00326781">
      <w:pPr>
        <w:jc w:val="center"/>
      </w:pPr>
      <w:r w:rsidRPr="001E5F02">
        <w:t>Bài giải</w:t>
      </w:r>
    </w:p>
    <w:p w14:paraId="729AA128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31257AFC" w14:textId="77777777" w:rsidR="00326781" w:rsidRPr="001E5F02" w:rsidRDefault="00326781" w:rsidP="00326781">
      <w:pPr>
        <w:tabs>
          <w:tab w:val="left" w:leader="dot" w:pos="8910"/>
        </w:tabs>
      </w:pPr>
      <w:r w:rsidRPr="001E5F02">
        <w:lastRenderedPageBreak/>
        <w:tab/>
      </w:r>
    </w:p>
    <w:p w14:paraId="05EBEE57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47233C72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2DD2CE23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0B3ADDB3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6C57CC5B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7F479EF7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79AA56BF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16CEE8AE" w14:textId="77777777" w:rsidR="00326781" w:rsidRPr="001E5F02" w:rsidRDefault="00326781" w:rsidP="00326781">
      <w:pPr>
        <w:tabs>
          <w:tab w:val="left" w:leader="dot" w:pos="8910"/>
        </w:tabs>
      </w:pPr>
      <w:r w:rsidRPr="001E5F02">
        <w:tab/>
      </w:r>
    </w:p>
    <w:p w14:paraId="1AC12877" w14:textId="77777777" w:rsidR="00326781" w:rsidRPr="001E5F02" w:rsidRDefault="00326781" w:rsidP="00326781">
      <w:pPr>
        <w:tabs>
          <w:tab w:val="left" w:leader="dot" w:pos="8910"/>
        </w:tabs>
      </w:pPr>
    </w:p>
    <w:p w14:paraId="7F3A1B1E" w14:textId="77777777" w:rsidR="009F69F7" w:rsidRPr="001E5F02" w:rsidRDefault="009F69F7"/>
    <w:sectPr w:rsidR="009F69F7" w:rsidRPr="001E5F02" w:rsidSect="0095087E">
      <w:headerReference w:type="default" r:id="rId41"/>
      <w:footerReference w:type="default" r:id="rId42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B8F965" w14:textId="77777777" w:rsidR="00EC6F95" w:rsidRDefault="00EC6F95" w:rsidP="00507BF0">
      <w:pPr>
        <w:spacing w:after="0" w:line="240" w:lineRule="auto"/>
      </w:pPr>
      <w:r>
        <w:separator/>
      </w:r>
    </w:p>
  </w:endnote>
  <w:endnote w:type="continuationSeparator" w:id="0">
    <w:p w14:paraId="53EC7E44" w14:textId="77777777" w:rsidR="00EC6F95" w:rsidRDefault="00EC6F95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B449BB" w14:textId="77777777" w:rsidR="00EC6F95" w:rsidRDefault="00EC6F95" w:rsidP="00507BF0">
      <w:pPr>
        <w:spacing w:after="0" w:line="240" w:lineRule="auto"/>
      </w:pPr>
      <w:r>
        <w:separator/>
      </w:r>
    </w:p>
  </w:footnote>
  <w:footnote w:type="continuationSeparator" w:id="0">
    <w:p w14:paraId="2C3C49EB" w14:textId="77777777" w:rsidR="00EC6F95" w:rsidRDefault="00EC6F95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7BF0"/>
    <w:rsid w:val="00024E22"/>
    <w:rsid w:val="000E3FCD"/>
    <w:rsid w:val="0011392E"/>
    <w:rsid w:val="00120633"/>
    <w:rsid w:val="00172E0B"/>
    <w:rsid w:val="001C72E2"/>
    <w:rsid w:val="001E5F02"/>
    <w:rsid w:val="002078FE"/>
    <w:rsid w:val="00242B41"/>
    <w:rsid w:val="002509FF"/>
    <w:rsid w:val="00293356"/>
    <w:rsid w:val="002945BC"/>
    <w:rsid w:val="002A1684"/>
    <w:rsid w:val="002B5B51"/>
    <w:rsid w:val="002D5CDE"/>
    <w:rsid w:val="00326781"/>
    <w:rsid w:val="003B1B22"/>
    <w:rsid w:val="003B6DB1"/>
    <w:rsid w:val="004B4611"/>
    <w:rsid w:val="004F07C2"/>
    <w:rsid w:val="00507BF0"/>
    <w:rsid w:val="00520421"/>
    <w:rsid w:val="005751A7"/>
    <w:rsid w:val="005B3AE0"/>
    <w:rsid w:val="005D1585"/>
    <w:rsid w:val="00605B3E"/>
    <w:rsid w:val="007101E4"/>
    <w:rsid w:val="007362D4"/>
    <w:rsid w:val="0077693A"/>
    <w:rsid w:val="007C57CF"/>
    <w:rsid w:val="00874151"/>
    <w:rsid w:val="008A5F0C"/>
    <w:rsid w:val="008E3F2B"/>
    <w:rsid w:val="009254BA"/>
    <w:rsid w:val="00945A51"/>
    <w:rsid w:val="0095087E"/>
    <w:rsid w:val="00960E67"/>
    <w:rsid w:val="00985124"/>
    <w:rsid w:val="009A5C01"/>
    <w:rsid w:val="009C036D"/>
    <w:rsid w:val="009F69F7"/>
    <w:rsid w:val="00A43060"/>
    <w:rsid w:val="00A761AD"/>
    <w:rsid w:val="00A77799"/>
    <w:rsid w:val="00A8243D"/>
    <w:rsid w:val="00A94997"/>
    <w:rsid w:val="00AA67B8"/>
    <w:rsid w:val="00B863A5"/>
    <w:rsid w:val="00B976FF"/>
    <w:rsid w:val="00C02A24"/>
    <w:rsid w:val="00C53EF8"/>
    <w:rsid w:val="00CB1B9C"/>
    <w:rsid w:val="00CE241F"/>
    <w:rsid w:val="00D01A1B"/>
    <w:rsid w:val="00D01B90"/>
    <w:rsid w:val="00D64EBF"/>
    <w:rsid w:val="00D67BD2"/>
    <w:rsid w:val="00DC2A05"/>
    <w:rsid w:val="00EC6F95"/>
    <w:rsid w:val="00F07018"/>
    <w:rsid w:val="00F60464"/>
    <w:rsid w:val="00F738F0"/>
    <w:rsid w:val="00F77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FAB96E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1" Type="http://schemas.openxmlformats.org/officeDocument/2006/relationships/header" Target="header1.xml"/><Relationship Id="rId4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1B80F1-AD63-4361-BE21-25E5D5A54E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87</Words>
  <Characters>106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 - Nguyễn Văn Quyền - 0938.59.6698 - sưu tầm và biên soạn</vt:lpstr>
    </vt:vector>
  </TitlesOfParts>
  <Company/>
  <LinksUpToDate>false</LinksUpToDate>
  <CharactersWithSpaces>12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4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3</cp:revision>
  <dcterms:created xsi:type="dcterms:W3CDTF">2021-01-07T22:43:44Z</dcterms:created>
  <dcterms:modified xsi:type="dcterms:W3CDTF">2021-01-07T22:43:44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